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7995" w:rsidRPr="00877901" w:rsidRDefault="00D97995" w:rsidP="00D9799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>GIẢI TOÁN LẬP PHƯƠNG TRÌNH -</w:t>
      </w:r>
      <w:r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b/>
          <w:bCs/>
          <w:color w:val="FF0000"/>
          <w:sz w:val="36"/>
          <w:szCs w:val="28"/>
          <w:lang w:val="nl-NL"/>
        </w:rPr>
        <w:t>HỆ PHƯƠNG TRÌNH</w:t>
      </w:r>
    </w:p>
    <w:p w:rsidR="00D97995" w:rsidRDefault="00D97995" w:rsidP="00D9799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DẠNG TOÁN 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HAI VẬT CHUYỂN ĐỘNG NGƯỢC CHIỀU</w:t>
      </w:r>
    </w:p>
    <w:p w:rsidR="00D97995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</w:pPr>
    </w:p>
    <w:p w:rsidR="00D97995" w:rsidRDefault="00CE4DDE" w:rsidP="00D97995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CE4DDE">
        <w:rPr>
          <w:rFonts w:ascii="Times New Roman" w:hAnsi="Times New Roman" w:cs="Times New Roman"/>
          <w:b/>
          <w:bCs/>
          <w:noProof/>
          <w:color w:val="0000CD"/>
          <w:sz w:val="28"/>
          <w:szCs w:val="28"/>
        </w:rPr>
        <w:pict>
          <v:group id="_x0000_s1031" style="position:absolute;left:0;text-align:left;margin-left:76.8pt;margin-top:15.4pt;width:334.8pt;height:26.3pt;z-index:251664384" coordorigin="2256,2648" coordsize="6696,52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2609;top:3029;width:6017;height:0" o:connectortype="straight" strokeweight="2.25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2256;top:2786;width:353;height:353">
              <v:imagedata r:id="rId6" o:title=""/>
            </v:shape>
            <v:shape id="_x0000_s1028" type="#_x0000_t75" style="position:absolute;left:8626;top:2744;width:326;height:353">
              <v:imagedata r:id="rId7" o:title=""/>
            </v:shape>
            <v:shape id="_x0000_s1029" type="#_x0000_t75" style="position:absolute;left:6462;top:2648;width:353;height:353">
              <v:imagedata r:id="rId8" o:title=""/>
            </v:shape>
            <v:shape id="_x0000_s1030" type="#_x0000_t75" style="position:absolute;left:6506;top:2902;width:244;height:272">
              <v:imagedata r:id="rId9" o:title=""/>
            </v:shape>
          </v:group>
          <o:OLEObject Type="Embed" ProgID="Equation.DSMT4" ShapeID="_x0000_s1027" DrawAspect="Content" ObjectID="_1627401785" r:id="rId10"/>
          <o:OLEObject Type="Embed" ProgID="Equation.DSMT4" ShapeID="_x0000_s1028" DrawAspect="Content" ObjectID="_1627401786" r:id="rId11"/>
          <o:OLEObject Type="Embed" ProgID="Equation.DSMT4" ShapeID="_x0000_s1029" DrawAspect="Content" ObjectID="_1627401787" r:id="rId12"/>
          <o:OLEObject Type="Embed" ProgID="Equation.DSMT4" ShapeID="_x0000_s1030" DrawAspect="Content" ObjectID="_1627401788" r:id="rId13"/>
        </w:pict>
      </w:r>
      <w:r w:rsidR="00262CE9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 xml:space="preserve">* Hai xe đi </w:t>
      </w:r>
      <w:r w:rsidR="00D97995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ngược chiều cùng lúc</w: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từ hai địa điểm A và B.</w:t>
      </w:r>
    </w:p>
    <w:p w:rsidR="008D469E" w:rsidRPr="00877901" w:rsidRDefault="008D469E" w:rsidP="00D97995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</w:p>
    <w:p w:rsidR="00D97995" w:rsidRPr="00877901" w:rsidRDefault="00D97995" w:rsidP="00D97995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>=&gt; Khi gặp nhau tạ</w:t>
      </w:r>
      <w:r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>i D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thì: t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xe 1 đi A</w:t>
      </w:r>
      <w:r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D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= t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xe 2 đi B</w:t>
      </w:r>
      <w:r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D</w:t>
      </w:r>
      <w:r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và AD + BD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= AB</w:t>
      </w:r>
    </w:p>
    <w:p w:rsidR="00D97995" w:rsidRPr="00877901" w:rsidRDefault="00262CE9" w:rsidP="00D97995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 xml:space="preserve">* Hai xe đi </w:t>
      </w:r>
      <w:r w:rsidR="00D97995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ngược chiều khác thời điểm</w: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(không cùng lúc)</w:t>
      </w:r>
    </w:p>
    <w:p w:rsidR="00D97995" w:rsidRDefault="00CE4DDE" w:rsidP="00D97995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noProof/>
          <w:color w:val="0000CD"/>
          <w:sz w:val="28"/>
          <w:szCs w:val="28"/>
        </w:rPr>
        <w:pict>
          <v:shape id="_x0000_s1035" type="#_x0000_t75" style="position:absolute;left:0;text-align:left;margin-left:384.9pt;margin-top:41.45pt;width:31.95pt;height:36.2pt;z-index:251668480" o:regroupid="1">
            <v:imagedata r:id="rId14" o:title=""/>
          </v:shape>
          <o:OLEObject Type="Embed" ProgID="Equation.DSMT4" ShapeID="_x0000_s1035" DrawAspect="Content" ObjectID="_1627401789" r:id="rId15"/>
        </w:pict>
      </w:r>
      <w:r>
        <w:rPr>
          <w:rFonts w:ascii="Times New Roman" w:hAnsi="Times New Roman" w:cs="Times New Roman"/>
          <w:bCs/>
          <w:noProof/>
          <w:color w:val="0000CD"/>
          <w:sz w:val="28"/>
          <w:szCs w:val="28"/>
        </w:rPr>
        <w:pict>
          <v:shape id="_x0000_s1034" type="#_x0000_t75" style="position:absolute;left:0;text-align:left;margin-left:79pt;margin-top:42.95pt;width:29.15pt;height:35.4pt;z-index:251667456" o:regroupid="1">
            <v:imagedata r:id="rId16" o:title=""/>
          </v:shape>
          <o:OLEObject Type="Embed" ProgID="Equation.DSMT4" ShapeID="_x0000_s1034" DrawAspect="Content" ObjectID="_1627401790" r:id="rId17"/>
        </w:pict>
      </w:r>
      <w:r w:rsidRPr="00CE4DDE">
        <w:rPr>
          <w:rFonts w:ascii="Times New Roman" w:hAnsi="Times New Roman" w:cs="Times New Roman"/>
          <w:noProof/>
          <w:color w:val="0000CD"/>
          <w:sz w:val="28"/>
          <w:szCs w:val="28"/>
        </w:rPr>
        <w:pict>
          <v:shape id="_x0000_s1038" type="#_x0000_t75" style="position:absolute;left:0;text-align:left;margin-left:144.5pt;margin-top:39.4pt;width:16.3pt;height:18.95pt;z-index:251671552">
            <v:imagedata r:id="rId18" o:title=""/>
          </v:shape>
          <o:OLEObject Type="Embed" ProgID="Equation.DSMT4" ShapeID="_x0000_s1038" DrawAspect="Content" ObjectID="_1627401791" r:id="rId19"/>
        </w:pict>
      </w:r>
      <w:r>
        <w:rPr>
          <w:rFonts w:ascii="Times New Roman" w:hAnsi="Times New Roman" w:cs="Times New Roman"/>
          <w:bCs/>
          <w:noProof/>
          <w:color w:val="0000CD"/>
          <w:sz w:val="28"/>
          <w:szCs w:val="28"/>
        </w:rPr>
        <w:pict>
          <v:shape id="_x0000_s1036" type="#_x0000_t75" style="position:absolute;left:0;text-align:left;margin-left:285.8pt;margin-top:39.3pt;width:17.65pt;height:17.65pt;z-index:251669504" o:regroupid="1">
            <v:imagedata r:id="rId8" o:title=""/>
          </v:shape>
          <o:OLEObject Type="Embed" ProgID="Equation.DSMT4" ShapeID="_x0000_s1036" DrawAspect="Content" ObjectID="_1627401792" r:id="rId20"/>
        </w:pic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Giả sử </w:t>
      </w:r>
      <w:r w:rsidR="00D97995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1</w: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đi từ A → B, </w:t>
      </w:r>
      <w:r w:rsidR="00D97995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2</w: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đi từ B → A và </w:t>
      </w:r>
      <w:r w:rsidR="00D97995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1</w: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xuất phát sớm hơn </w:t>
      </w:r>
      <w:r w:rsidR="00D97995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2</w:t>
      </w:r>
      <w:r w:rsidR="00D97995"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một khoảng Δt (h)</w:t>
      </w:r>
    </w:p>
    <w:p w:rsidR="00262CE9" w:rsidRPr="00877901" w:rsidRDefault="00CE4DDE" w:rsidP="00D97995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CE4DDE">
        <w:rPr>
          <w:rFonts w:ascii="Times New Roman" w:hAnsi="Times New Roman" w:cs="Times New Roman"/>
          <w:noProof/>
          <w:color w:val="0000CD"/>
          <w:sz w:val="28"/>
          <w:szCs w:val="28"/>
        </w:rPr>
        <w:pict>
          <v:shape id="_x0000_s1039" type="#_x0000_t75" style="position:absolute;left:0;text-align:left;margin-left:146.7pt;margin-top:3.8pt;width:12.2pt;height:13.6pt;z-index:251672576">
            <v:imagedata r:id="rId9" o:title=""/>
          </v:shape>
          <o:OLEObject Type="Embed" ProgID="Equation.DSMT4" ShapeID="_x0000_s1039" DrawAspect="Content" ObjectID="_1627401793" r:id="rId21"/>
        </w:pict>
      </w:r>
      <w:r>
        <w:rPr>
          <w:rFonts w:ascii="Times New Roman" w:hAnsi="Times New Roman" w:cs="Times New Roman"/>
          <w:bCs/>
          <w:noProof/>
          <w:color w:val="0000CD"/>
          <w:sz w:val="28"/>
          <w:szCs w:val="28"/>
        </w:rPr>
        <w:pict>
          <v:shape id="_x0000_s1037" type="#_x0000_t75" style="position:absolute;left:0;text-align:left;margin-left:4in;margin-top:3.7pt;width:12.2pt;height:13.6pt;z-index:251670528" o:regroupid="1">
            <v:imagedata r:id="rId9" o:title=""/>
          </v:shape>
          <o:OLEObject Type="Embed" ProgID="Equation.DSMT4" ShapeID="_x0000_s1037" DrawAspect="Content" ObjectID="_1627401794" r:id="rId22"/>
        </w:pict>
      </w:r>
      <w:r>
        <w:rPr>
          <w:rFonts w:ascii="Times New Roman" w:hAnsi="Times New Roman" w:cs="Times New Roman"/>
          <w:bCs/>
          <w:noProof/>
          <w:color w:val="0000CD"/>
          <w:sz w:val="28"/>
          <w:szCs w:val="28"/>
        </w:rPr>
        <w:pict>
          <v:shape id="_x0000_s1033" type="#_x0000_t32" style="position:absolute;left:0;text-align:left;margin-left:93.15pt;margin-top:10.05pt;width:300.85pt;height:0;z-index:251666432" o:connectortype="straight" o:regroupid="1" strokeweight="2.25pt"/>
        </w:pict>
      </w:r>
    </w:p>
    <w:p w:rsidR="00262CE9" w:rsidRPr="00262CE9" w:rsidRDefault="00262CE9" w:rsidP="00D97995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color w:val="0000CD"/>
          <w:sz w:val="16"/>
          <w:szCs w:val="28"/>
          <w:lang w:val="nl-NL"/>
        </w:rPr>
      </w:pPr>
    </w:p>
    <w:p w:rsidR="00D97995" w:rsidRPr="00877901" w:rsidRDefault="00D97995" w:rsidP="00D97995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+ 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Khi </w:t>
      </w:r>
      <w:r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2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xuất phát thì </w:t>
      </w:r>
      <w:r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1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đã đi được quãng đường AC = v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1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>. Δt</w:t>
      </w:r>
      <w:r w:rsidR="00262CE9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và thời điểm </w:t>
      </w:r>
      <w:r w:rsidR="00262CE9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1</w:t>
      </w:r>
      <w:r w:rsidR="00262CE9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tới C cũng là thời điểm </w:t>
      </w:r>
      <w:r w:rsidR="00262CE9" w:rsidRPr="00262CE9">
        <w:rPr>
          <w:rFonts w:ascii="Times New Roman" w:hAnsi="Times New Roman" w:cs="Times New Roman"/>
          <w:b/>
          <w:bCs/>
          <w:color w:val="0000CD"/>
          <w:sz w:val="28"/>
          <w:szCs w:val="28"/>
          <w:lang w:val="nl-NL"/>
        </w:rPr>
        <w:t>xe 2</w:t>
      </w:r>
      <w:r w:rsidR="00262CE9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xuất phát.</w:t>
      </w:r>
    </w:p>
    <w:p w:rsidR="00D97995" w:rsidRPr="00877901" w:rsidRDefault="00D97995" w:rsidP="00D97995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color w:val="0000CD"/>
          <w:sz w:val="28"/>
          <w:szCs w:val="28"/>
          <w:lang w:val="nl-NL"/>
        </w:rPr>
        <w:t xml:space="preserve">+ 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>Khi gặp nhau tại D thì:</w:t>
      </w:r>
    </w:p>
    <w:p w:rsidR="00D97995" w:rsidRPr="00877901" w:rsidRDefault="00D97995" w:rsidP="00D97995">
      <w:pPr>
        <w:autoSpaceDE w:val="0"/>
        <w:autoSpaceDN w:val="0"/>
        <w:adjustRightInd w:val="0"/>
        <w:ind w:left="144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>t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xe 1 đi CD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= t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xe 2 đi BD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ab/>
        <w:t>t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xe 1 đi AD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 = Δt + t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vertAlign w:val="subscript"/>
          <w:lang w:val="nl-NL"/>
        </w:rPr>
        <w:t>xe 1 đi CD</w:t>
      </w:r>
    </w:p>
    <w:p w:rsidR="00D97995" w:rsidRPr="00877901" w:rsidRDefault="00D97995" w:rsidP="00D97995">
      <w:pPr>
        <w:autoSpaceDE w:val="0"/>
        <w:autoSpaceDN w:val="0"/>
        <w:adjustRightInd w:val="0"/>
        <w:ind w:left="1440" w:firstLine="720"/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 xml:space="preserve">AD + BD = AB </w:t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ab/>
      </w:r>
      <w:r w:rsidRPr="00877901">
        <w:rPr>
          <w:rFonts w:ascii="Times New Roman" w:hAnsi="Times New Roman" w:cs="Times New Roman"/>
          <w:bCs/>
          <w:color w:val="0000CD"/>
          <w:sz w:val="28"/>
          <w:szCs w:val="28"/>
          <w:lang w:val="nl-NL"/>
        </w:rPr>
        <w:tab/>
        <w:t>CD + BD = CB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1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Đoạn đường AB dài 180 km . Cùng một lúc xe máy đi từ A và ô tô đi từ B, xe máy gặp ô tô tại C cách A 80 km. Nếu xe máy khởi hành sau 54 phút thì chúng gặp nhau tại D cách A là 60 km. Tính vận tốc của ô tô và xe máy ?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2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người đi xe đạp từ A đến B cách nhau 108 km. Cùng lúc đó một ô tô khởi hành từ B đến A với vận tốc hơn vận tốc xe đạp là 18 km/h. Sau khi hai xe gặp nhau xe đạp phải đi mất 4 giờ nữa mới tới B. Tính vận tốc của mỗi xe?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3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ca nô xuôi dòng từ A đến B cách nhau 100 km. Cùng lúc đó một bè nứa trôi tự do từ A đến B. Ca nô đến B thì quay lại A ngay, thời gian cả xuôi dòng và ngược dòng hết 15 giờ. Trên đường ca nô ngược về A thì gặp bè nứa tại một điểm cách A là 50 km. Tìm vận tốc riêng của ca nô và vận tốc của dòng nước?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4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Đoạn đường AB dài 180 km . Cùng một lúc xe máy đi từ A và ô tô đi từ B xe máy gặp ô tô tại C cách A 80 km. Nếu xe máy khởi hành sau 54 phút thì chúng gặp nhau tại D cách A là 60 km. Tính vận tốc của ô tô và xe máy ?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lastRenderedPageBreak/>
        <w:t xml:space="preserve">Bài tập 5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Hai ô tô A và B khởi hành cùng một lúc từ hai tỉnh, cách nhau 150 km, đi ngược chiều và gặp nhau sau 2 giờ. Tìm vận tốc của mỗi ô tô, biết rằng nếu vận tốc của ô tô A tăng thêm 5km/h và vận tốc của ô tô B giảm đi 5km/h thì vận tốc của ô tô A bằng 2 lần vận tốc của ô tô B.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6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người đi xe đạp và một người đi xe máy cùng khởi hành từ A đến B dài 57 km. Người đi xe máy đến B nghỉ lại giờ rồi quay trở lại A và gặp người đi xe đạp cách B là 24km. Tính vận tốc mỗi người, biết vận tốc xe máy hơn vận tốc xe đạp là 36 km/h.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7: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Hai người ở hai địa điểm A và B cách nhau 3,6 km, khởi hành cùng một lúc ngược chiều nhau và gặp nhau ở một điểm cách A là 2 km. Nếu cả hai cùng giữ nguyên vận tốc nhưng người đi chậm hơn xuất phát trước người kia 6 phút thì họ sẽ gặp nhau ở chính giữa quãng đường. Tính vận tốc của mỗi người.</w:t>
      </w:r>
    </w:p>
    <w:p w:rsidR="00D97995" w:rsidRPr="00877901" w:rsidRDefault="00D97995" w:rsidP="00D97995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77901">
        <w:rPr>
          <w:rFonts w:ascii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Bài tập 8.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Một xe lửa đi từ Huế ra Hà Nội. Sau đó 1 giờ 40 phút, một xe lửa khác đi từ Hà Nội vào Huế với vận tốc lớn hơn vận tốc của xe lửa thứ nhất là 5 km/h. Hai xe gặp nhau tại một ga cách Hà Nội 300 km. Tìm vận tốc của mỗi xe, giả thiết rằng quãng đường sắt Huế</w:t>
      </w:r>
      <w:r w:rsidR="00262CE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-</w:t>
      </w:r>
      <w:r w:rsidR="00262CE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877901">
        <w:rPr>
          <w:rFonts w:ascii="Times New Roman" w:hAnsi="Times New Roman" w:cs="Times New Roman"/>
          <w:color w:val="000000"/>
          <w:sz w:val="28"/>
          <w:szCs w:val="28"/>
          <w:lang w:val="nl-NL"/>
        </w:rPr>
        <w:t>Hà Nội dài 645km.</w:t>
      </w:r>
    </w:p>
    <w:p w:rsidR="00D97995" w:rsidRDefault="00D97995" w:rsidP="00D97995"/>
    <w:p w:rsidR="003E4AEC" w:rsidRDefault="003E4AEC"/>
    <w:sectPr w:rsidR="003E4AEC" w:rsidSect="00D60994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380" w:right="720" w:bottom="720" w:left="720" w:header="270" w:footer="1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4DC4" w:rsidRDefault="00924DC4" w:rsidP="007779A1">
      <w:pPr>
        <w:spacing w:line="240" w:lineRule="auto"/>
      </w:pPr>
      <w:r>
        <w:separator/>
      </w:r>
    </w:p>
  </w:endnote>
  <w:endnote w:type="continuationSeparator" w:id="1">
    <w:p w:rsidR="00924DC4" w:rsidRDefault="00924DC4" w:rsidP="007779A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24D" w:rsidRDefault="0013424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  <w:lang w:val="nl-NL"/>
      </w:rPr>
      <w:id w:val="2792621"/>
      <w:docPartObj>
        <w:docPartGallery w:val="Page Numbers (Bottom of Page)"/>
        <w:docPartUnique/>
      </w:docPartObj>
    </w:sdtPr>
    <w:sdtContent>
      <w:p w:rsidR="003B7153" w:rsidRPr="00877901" w:rsidRDefault="00CE4DDE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  <w:lang w:val="nl-NL"/>
          </w:rPr>
        </w:pP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begin"/>
        </w:r>
        <w:r w:rsidR="00D97995"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instrText xml:space="preserve"> PAGE   \* MERGEFORMAT </w:instrTex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separate"/>
        </w:r>
        <w:r w:rsidR="0013424D">
          <w:rPr>
            <w:rFonts w:ascii="Times New Roman" w:hAnsi="Times New Roman" w:cs="Times New Roman"/>
            <w:b/>
            <w:noProof/>
            <w:sz w:val="28"/>
            <w:szCs w:val="28"/>
            <w:lang w:val="nl-NL"/>
          </w:rPr>
          <w:t>1</w:t>
        </w:r>
        <w:r w:rsidRPr="00877901">
          <w:rPr>
            <w:rFonts w:ascii="Times New Roman" w:hAnsi="Times New Roman" w:cs="Times New Roman"/>
            <w:b/>
            <w:sz w:val="28"/>
            <w:szCs w:val="28"/>
            <w:lang w:val="nl-NL"/>
          </w:rPr>
          <w:fldChar w:fldCharType="end"/>
        </w:r>
      </w:p>
    </w:sdtContent>
  </w:sdt>
  <w:p w:rsidR="003B7153" w:rsidRPr="00877901" w:rsidRDefault="00924DC4">
    <w:pPr>
      <w:pStyle w:val="Footer"/>
      <w:rPr>
        <w:rFonts w:ascii="Times New Roman" w:hAnsi="Times New Roman" w:cs="Times New Roman"/>
        <w:b/>
        <w:sz w:val="28"/>
        <w:szCs w:val="28"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24D" w:rsidRDefault="0013424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4DC4" w:rsidRDefault="00924DC4" w:rsidP="007779A1">
      <w:pPr>
        <w:spacing w:line="240" w:lineRule="auto"/>
      </w:pPr>
      <w:r>
        <w:separator/>
      </w:r>
    </w:p>
  </w:footnote>
  <w:footnote w:type="continuationSeparator" w:id="1">
    <w:p w:rsidR="00924DC4" w:rsidRDefault="00924DC4" w:rsidP="007779A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24D" w:rsidRDefault="0013424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1EED" w:rsidRPr="00B81EED" w:rsidRDefault="00B81EED" w:rsidP="00B81EED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24D" w:rsidRDefault="0013424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D97995"/>
    <w:rsid w:val="000C4AF2"/>
    <w:rsid w:val="000E676E"/>
    <w:rsid w:val="0013424D"/>
    <w:rsid w:val="001630C9"/>
    <w:rsid w:val="00197B9F"/>
    <w:rsid w:val="001D3422"/>
    <w:rsid w:val="001F16FC"/>
    <w:rsid w:val="0020620C"/>
    <w:rsid w:val="00262CE9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819"/>
    <w:rsid w:val="00580CE3"/>
    <w:rsid w:val="005A6ECB"/>
    <w:rsid w:val="00625C9A"/>
    <w:rsid w:val="00650A37"/>
    <w:rsid w:val="006875B6"/>
    <w:rsid w:val="006B1F22"/>
    <w:rsid w:val="006C1DD4"/>
    <w:rsid w:val="006D0DAD"/>
    <w:rsid w:val="006E75B3"/>
    <w:rsid w:val="00702B71"/>
    <w:rsid w:val="0070549B"/>
    <w:rsid w:val="00754E1A"/>
    <w:rsid w:val="00771C76"/>
    <w:rsid w:val="007779A1"/>
    <w:rsid w:val="00820C52"/>
    <w:rsid w:val="00821D99"/>
    <w:rsid w:val="0084382E"/>
    <w:rsid w:val="00854E55"/>
    <w:rsid w:val="008D0D57"/>
    <w:rsid w:val="008D469E"/>
    <w:rsid w:val="008F560A"/>
    <w:rsid w:val="008F639F"/>
    <w:rsid w:val="00921BE9"/>
    <w:rsid w:val="00924DC4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1EED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CE4DDE"/>
    <w:rsid w:val="00D002A5"/>
    <w:rsid w:val="00D0336E"/>
    <w:rsid w:val="00D07A96"/>
    <w:rsid w:val="00D4186A"/>
    <w:rsid w:val="00D472F2"/>
    <w:rsid w:val="00D53AD9"/>
    <w:rsid w:val="00D96CC7"/>
    <w:rsid w:val="00D97995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3" type="connector" idref="#_x0000_s1033"/>
        <o:r id="V:Rule4" type="connector" idref="#_x0000_s1026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799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7995"/>
  </w:style>
  <w:style w:type="paragraph" w:styleId="Footer">
    <w:name w:val="footer"/>
    <w:basedOn w:val="Normal"/>
    <w:link w:val="FooterChar"/>
    <w:uiPriority w:val="99"/>
    <w:unhideWhenUsed/>
    <w:rsid w:val="00D9799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799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936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410</Words>
  <Characters>2341</Characters>
  <DocSecurity>0</DocSecurity>
  <Lines>19</Lines>
  <Paragraphs>5</Paragraphs>
  <ScaleCrop>false</ScaleCrop>
  <Company/>
  <LinksUpToDate>false</LinksUpToDate>
  <CharactersWithSpaces>2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3-12T16:44:00Z</dcterms:created>
  <dcterms:modified xsi:type="dcterms:W3CDTF">2019-08-15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